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ACF5027" w14:textId="77777777" w:rsidR="00072EB6" w:rsidRDefault="00072EB6" w:rsidP="00072EB6">
      <w:pPr>
        <w:rPr>
          <w:b/>
          <w:sz w:val="32"/>
          <w:szCs w:val="32"/>
        </w:rPr>
      </w:pPr>
      <w:r>
        <w:rPr>
          <w:b/>
          <w:noProof/>
          <w:sz w:val="40"/>
          <w:szCs w:val="40"/>
        </w:rPr>
        <w:t xml:space="preserve">Algebra 1 - </w:t>
      </w:r>
      <w:r>
        <w:rPr>
          <w:b/>
          <w:sz w:val="40"/>
          <w:szCs w:val="40"/>
        </w:rPr>
        <w:t xml:space="preserve">Unit 8: Polynomials       </w:t>
      </w:r>
      <w:r w:rsidRPr="00072EB6">
        <w:rPr>
          <w:b/>
          <w:sz w:val="32"/>
          <w:szCs w:val="32"/>
        </w:rPr>
        <w:t>Name_______________</w:t>
      </w:r>
      <w:r>
        <w:rPr>
          <w:b/>
          <w:sz w:val="32"/>
          <w:szCs w:val="32"/>
        </w:rPr>
        <w:t>__</w:t>
      </w:r>
    </w:p>
    <w:p w14:paraId="4E429307" w14:textId="77777777" w:rsidR="00072EB6" w:rsidRDefault="00072EB6" w:rsidP="00072EB6">
      <w:pPr>
        <w:rPr>
          <w:b/>
          <w:sz w:val="40"/>
          <w:szCs w:val="40"/>
        </w:rPr>
      </w:pPr>
      <w:r>
        <w:rPr>
          <w:b/>
          <w:sz w:val="40"/>
          <w:szCs w:val="40"/>
        </w:rPr>
        <w:t>10.1 - Adding and Subtracting Polynomials</w:t>
      </w:r>
    </w:p>
    <w:p w14:paraId="6B0F497C" w14:textId="77777777" w:rsidR="00072EB6" w:rsidRPr="009A1DF9" w:rsidRDefault="003B4199" w:rsidP="00072EB6">
      <w:pPr>
        <w:rPr>
          <w:b/>
          <w:sz w:val="28"/>
          <w:szCs w:val="28"/>
        </w:rPr>
      </w:pPr>
      <w:r w:rsidRPr="009A1DF9">
        <w:rPr>
          <w:b/>
          <w:sz w:val="28"/>
          <w:szCs w:val="28"/>
        </w:rPr>
        <w:t>Definitions</w:t>
      </w:r>
    </w:p>
    <w:p w14:paraId="44830100" w14:textId="77777777" w:rsidR="003B4199" w:rsidRDefault="003B4199" w:rsidP="00072EB6">
      <w:pPr>
        <w:rPr>
          <w:sz w:val="24"/>
          <w:szCs w:val="24"/>
        </w:rPr>
      </w:pPr>
      <w:r>
        <w:rPr>
          <w:sz w:val="24"/>
          <w:szCs w:val="24"/>
        </w:rPr>
        <w:t xml:space="preserve">A </w:t>
      </w:r>
      <w:r w:rsidRPr="009A1DF9">
        <w:rPr>
          <w:b/>
          <w:sz w:val="24"/>
          <w:szCs w:val="24"/>
        </w:rPr>
        <w:t>Polynomial</w:t>
      </w:r>
      <w:r>
        <w:rPr>
          <w:sz w:val="24"/>
          <w:szCs w:val="24"/>
        </w:rPr>
        <w:t xml:space="preserve"> is an expression that is the sum of </w:t>
      </w:r>
      <w:r w:rsidR="009A1DF9">
        <w:rPr>
          <w:sz w:val="24"/>
          <w:szCs w:val="24"/>
        </w:rPr>
        <w:t xml:space="preserve">the form </w:t>
      </w:r>
      <m:oMath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k</m:t>
            </m:r>
          </m:sup>
        </m:sSup>
      </m:oMath>
      <w:r w:rsidR="009A1DF9">
        <w:rPr>
          <w:sz w:val="24"/>
          <w:szCs w:val="24"/>
        </w:rPr>
        <w:t>, where k is nonnegative integer.</w:t>
      </w:r>
    </w:p>
    <w:p w14:paraId="70CA26A7" w14:textId="77777777" w:rsidR="009A1DF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1639C3B7" w14:textId="77777777" w:rsidR="009A1DF9" w:rsidRDefault="009A1DF9" w:rsidP="00072EB6">
      <w:pPr>
        <w:rPr>
          <w:sz w:val="24"/>
          <w:szCs w:val="24"/>
        </w:rPr>
      </w:pPr>
    </w:p>
    <w:p w14:paraId="4115FE73" w14:textId="77777777" w:rsidR="009A1DF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Pr="009A1DF9">
        <w:rPr>
          <w:b/>
          <w:sz w:val="24"/>
          <w:szCs w:val="24"/>
        </w:rPr>
        <w:t>Standard Form</w:t>
      </w:r>
      <w:r>
        <w:rPr>
          <w:sz w:val="24"/>
          <w:szCs w:val="24"/>
        </w:rPr>
        <w:t xml:space="preserve"> of a polynomial is _______________________.</w:t>
      </w:r>
    </w:p>
    <w:p w14:paraId="03CF59BF" w14:textId="77777777" w:rsidR="009A1DF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44B2B14E" w14:textId="77777777" w:rsidR="009A1DF9" w:rsidRDefault="009A1DF9" w:rsidP="00072EB6">
      <w:pPr>
        <w:rPr>
          <w:sz w:val="24"/>
          <w:szCs w:val="24"/>
        </w:rPr>
      </w:pPr>
    </w:p>
    <w:p w14:paraId="1648CAAA" w14:textId="77777777" w:rsidR="003B4199" w:rsidRDefault="003B4199" w:rsidP="00072EB6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Pr="003B4199">
        <w:rPr>
          <w:b/>
          <w:sz w:val="24"/>
          <w:szCs w:val="24"/>
        </w:rPr>
        <w:t xml:space="preserve">degree </w:t>
      </w:r>
      <w:r>
        <w:rPr>
          <w:sz w:val="24"/>
          <w:szCs w:val="24"/>
        </w:rPr>
        <w:t>is the __________________ of the variable.</w:t>
      </w:r>
    </w:p>
    <w:p w14:paraId="0193A09F" w14:textId="77777777" w:rsidR="009A1DF9" w:rsidRDefault="009A1DF9" w:rsidP="003B4199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1785A478" w14:textId="77777777" w:rsidR="009A1DF9" w:rsidRDefault="009A1DF9" w:rsidP="003B4199">
      <w:pPr>
        <w:rPr>
          <w:sz w:val="24"/>
          <w:szCs w:val="24"/>
        </w:rPr>
      </w:pPr>
    </w:p>
    <w:p w14:paraId="7D03459D" w14:textId="77777777" w:rsidR="003B4199" w:rsidRDefault="003B4199" w:rsidP="003B4199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Pr="003B4199">
        <w:rPr>
          <w:b/>
          <w:sz w:val="24"/>
          <w:szCs w:val="24"/>
        </w:rPr>
        <w:t>Degree of a Polynomial</w:t>
      </w:r>
      <w:r>
        <w:rPr>
          <w:sz w:val="24"/>
          <w:szCs w:val="24"/>
        </w:rPr>
        <w:t xml:space="preserve"> is the ____________ degree of its terms.</w:t>
      </w:r>
    </w:p>
    <w:p w14:paraId="0192A252" w14:textId="77777777" w:rsidR="009A1DF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7169CC79" w14:textId="77777777" w:rsidR="009A1DF9" w:rsidRDefault="009A1DF9" w:rsidP="00072EB6">
      <w:pPr>
        <w:rPr>
          <w:sz w:val="24"/>
          <w:szCs w:val="24"/>
        </w:rPr>
      </w:pPr>
    </w:p>
    <w:p w14:paraId="02D63001" w14:textId="77777777" w:rsidR="003B4199" w:rsidRDefault="003B4199" w:rsidP="00072EB6">
      <w:pPr>
        <w:rPr>
          <w:sz w:val="24"/>
          <w:szCs w:val="24"/>
        </w:rPr>
      </w:pPr>
      <w:r>
        <w:rPr>
          <w:sz w:val="24"/>
          <w:szCs w:val="24"/>
        </w:rPr>
        <w:t xml:space="preserve">A </w:t>
      </w:r>
      <w:r w:rsidRPr="003B4199">
        <w:rPr>
          <w:b/>
          <w:sz w:val="24"/>
          <w:szCs w:val="24"/>
        </w:rPr>
        <w:t>Coefficient</w:t>
      </w:r>
      <w:r>
        <w:rPr>
          <w:sz w:val="24"/>
          <w:szCs w:val="24"/>
        </w:rPr>
        <w:t xml:space="preserve"> is the ____________ in a term that is the product of a number and a variable.</w:t>
      </w:r>
    </w:p>
    <w:p w14:paraId="6DFC408C" w14:textId="77777777" w:rsidR="009A1DF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01451ED2" w14:textId="77777777" w:rsidR="009A1DF9" w:rsidRDefault="009A1DF9" w:rsidP="00072EB6">
      <w:pPr>
        <w:rPr>
          <w:sz w:val="24"/>
          <w:szCs w:val="24"/>
        </w:rPr>
      </w:pPr>
    </w:p>
    <w:p w14:paraId="53BC0E51" w14:textId="77777777" w:rsidR="003B4199" w:rsidRDefault="003B4199" w:rsidP="00072EB6">
      <w:pPr>
        <w:rPr>
          <w:sz w:val="24"/>
          <w:szCs w:val="24"/>
        </w:rPr>
      </w:pPr>
      <w:r>
        <w:rPr>
          <w:sz w:val="24"/>
          <w:szCs w:val="24"/>
        </w:rPr>
        <w:t xml:space="preserve">The </w:t>
      </w:r>
      <w:r w:rsidRPr="003B4199">
        <w:rPr>
          <w:b/>
          <w:sz w:val="24"/>
          <w:szCs w:val="24"/>
        </w:rPr>
        <w:t>Leading Coefficient</w:t>
      </w:r>
      <w:r>
        <w:rPr>
          <w:sz w:val="24"/>
          <w:szCs w:val="24"/>
        </w:rPr>
        <w:t xml:space="preserve"> is the coefficient of the ____________ term in a polynomial that is written in standard from.</w:t>
      </w:r>
    </w:p>
    <w:p w14:paraId="707E23D3" w14:textId="77777777" w:rsidR="003B4199" w:rsidRDefault="009A1DF9" w:rsidP="00072EB6">
      <w:pPr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32313842" w14:textId="77777777" w:rsidR="009A1DF9" w:rsidRPr="003B4199" w:rsidRDefault="009A1DF9" w:rsidP="00072EB6">
      <w:pPr>
        <w:rPr>
          <w:sz w:val="24"/>
          <w:szCs w:val="24"/>
        </w:rPr>
      </w:pPr>
    </w:p>
    <w:p w14:paraId="25481751" w14:textId="77777777" w:rsidR="000104C2" w:rsidRDefault="000104C2"/>
    <w:p w14:paraId="59B34203" w14:textId="77777777" w:rsidR="009A1DF9" w:rsidRDefault="009A1DF9"/>
    <w:p w14:paraId="4CF840C9" w14:textId="77777777" w:rsidR="009A1DF9" w:rsidRDefault="009A1DF9">
      <w:pPr>
        <w:rPr>
          <w:b/>
          <w:sz w:val="28"/>
        </w:rPr>
      </w:pPr>
      <w:r>
        <w:rPr>
          <w:b/>
          <w:sz w:val="28"/>
        </w:rPr>
        <w:lastRenderedPageBreak/>
        <w:t>Adding polynomials:</w:t>
      </w:r>
    </w:p>
    <w:p w14:paraId="6ADA34BC" w14:textId="77777777" w:rsidR="009A1DF9" w:rsidRDefault="00931B96" w:rsidP="009A1DF9">
      <w:pPr>
        <w:pStyle w:val="ListParagraph"/>
        <w:numPr>
          <w:ilvl w:val="0"/>
          <w:numId w:val="1"/>
        </w:numPr>
        <w:rPr>
          <w:sz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x-5</m:t>
            </m:r>
          </m:e>
        </m:d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6</m:t>
            </m:r>
          </m:e>
        </m:d>
        <m:r>
          <w:rPr>
            <w:rFonts w:ascii="Cambria Math" w:hAnsi="Cambria Math"/>
            <w:sz w:val="24"/>
          </w:rPr>
          <m:t>=</m:t>
        </m:r>
      </m:oMath>
    </w:p>
    <w:p w14:paraId="502608B5" w14:textId="77777777" w:rsidR="009A1DF9" w:rsidRDefault="009A1DF9" w:rsidP="009A1DF9">
      <w:pPr>
        <w:pStyle w:val="ListParagraph"/>
        <w:rPr>
          <w:sz w:val="24"/>
        </w:rPr>
      </w:pPr>
    </w:p>
    <w:p w14:paraId="5E28DDB2" w14:textId="77777777" w:rsidR="009A1DF9" w:rsidRDefault="009A1DF9" w:rsidP="009A1DF9">
      <w:pPr>
        <w:pStyle w:val="ListParagraph"/>
        <w:rPr>
          <w:sz w:val="24"/>
        </w:rPr>
      </w:pPr>
    </w:p>
    <w:p w14:paraId="60CDDC9D" w14:textId="77777777" w:rsidR="009A1DF9" w:rsidRDefault="009A1DF9" w:rsidP="009A1DF9">
      <w:pPr>
        <w:pStyle w:val="ListParagraph"/>
        <w:rPr>
          <w:sz w:val="24"/>
        </w:rPr>
      </w:pPr>
    </w:p>
    <w:p w14:paraId="549562E7" w14:textId="77777777" w:rsidR="009A1DF9" w:rsidRDefault="009A1DF9" w:rsidP="009A1DF9">
      <w:pPr>
        <w:pStyle w:val="ListParagraph"/>
        <w:rPr>
          <w:sz w:val="24"/>
        </w:rPr>
      </w:pPr>
    </w:p>
    <w:p w14:paraId="02001907" w14:textId="77777777" w:rsidR="009A1DF9" w:rsidRDefault="009A1DF9" w:rsidP="009A1DF9">
      <w:pPr>
        <w:pStyle w:val="ListParagraph"/>
        <w:rPr>
          <w:sz w:val="24"/>
        </w:rPr>
      </w:pPr>
    </w:p>
    <w:p w14:paraId="58CCE49A" w14:textId="77777777" w:rsidR="009A1DF9" w:rsidRDefault="00931B96" w:rsidP="009A1DF9">
      <w:pPr>
        <w:pStyle w:val="ListParagraph"/>
        <w:numPr>
          <w:ilvl w:val="0"/>
          <w:numId w:val="1"/>
        </w:numPr>
        <w:rPr>
          <w:sz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</w:rPr>
              <m:t>-x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7</m:t>
            </m:r>
          </m:e>
        </m:d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7-4x</m:t>
            </m:r>
          </m:e>
        </m:d>
        <m:r>
          <w:rPr>
            <w:rFonts w:ascii="Cambria Math" w:hAnsi="Cambria Math"/>
            <w:sz w:val="24"/>
          </w:rPr>
          <m:t>+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8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</m:e>
        </m:d>
        <m:r>
          <w:rPr>
            <w:rFonts w:ascii="Cambria Math" w:hAnsi="Cambria Math"/>
            <w:sz w:val="24"/>
          </w:rPr>
          <m:t>=</m:t>
        </m:r>
      </m:oMath>
      <w:r w:rsidR="009A1DF9">
        <w:rPr>
          <w:sz w:val="24"/>
        </w:rPr>
        <w:t xml:space="preserve">  </w:t>
      </w:r>
    </w:p>
    <w:p w14:paraId="476AD797" w14:textId="77777777" w:rsidR="009A1DF9" w:rsidRDefault="009A1DF9" w:rsidP="009A1DF9">
      <w:pPr>
        <w:rPr>
          <w:sz w:val="24"/>
        </w:rPr>
      </w:pPr>
    </w:p>
    <w:p w14:paraId="68DD9F0F" w14:textId="77777777" w:rsidR="009A1DF9" w:rsidRDefault="009A1DF9" w:rsidP="009A1DF9">
      <w:pPr>
        <w:rPr>
          <w:sz w:val="24"/>
        </w:rPr>
      </w:pPr>
    </w:p>
    <w:p w14:paraId="192BEF2C" w14:textId="77777777" w:rsidR="004E3898" w:rsidRDefault="004E3898" w:rsidP="009A1DF9">
      <w:pPr>
        <w:rPr>
          <w:sz w:val="24"/>
        </w:rPr>
      </w:pPr>
    </w:p>
    <w:p w14:paraId="458333F7" w14:textId="77777777" w:rsidR="009A1DF9" w:rsidRPr="009A1DF9" w:rsidRDefault="009A1DF9" w:rsidP="009A1DF9">
      <w:pPr>
        <w:rPr>
          <w:b/>
          <w:sz w:val="28"/>
        </w:rPr>
      </w:pPr>
      <w:r w:rsidRPr="009A1DF9">
        <w:rPr>
          <w:b/>
          <w:sz w:val="28"/>
        </w:rPr>
        <w:t>Subtracting polynomials:</w:t>
      </w:r>
    </w:p>
    <w:p w14:paraId="556D616C" w14:textId="77777777" w:rsidR="004E3898" w:rsidRDefault="00931B96" w:rsidP="004E3898">
      <w:pPr>
        <w:pStyle w:val="ListParagraph"/>
        <w:numPr>
          <w:ilvl w:val="0"/>
          <w:numId w:val="1"/>
        </w:numPr>
        <w:rPr>
          <w:sz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</w:rPr>
              <m:t>+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x+8</m:t>
            </m:r>
          </m:e>
        </m:d>
        <m:r>
          <w:rPr>
            <w:rFonts w:ascii="Cambria Math" w:hAnsi="Cambria Math"/>
            <w:sz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  <m:r>
              <w:rPr>
                <w:rFonts w:ascii="Cambria Math" w:hAnsi="Cambria Math"/>
                <w:sz w:val="24"/>
              </w:rPr>
              <m:t>+3x-4</m:t>
            </m:r>
          </m:e>
        </m:d>
        <m:r>
          <w:rPr>
            <w:rFonts w:ascii="Cambria Math" w:hAnsi="Cambria Math"/>
            <w:sz w:val="24"/>
          </w:rPr>
          <m:t>=</m:t>
        </m:r>
      </m:oMath>
    </w:p>
    <w:p w14:paraId="603F4C24" w14:textId="77777777" w:rsidR="004E3898" w:rsidRDefault="004E3898" w:rsidP="004E3898">
      <w:pPr>
        <w:rPr>
          <w:sz w:val="24"/>
        </w:rPr>
      </w:pPr>
    </w:p>
    <w:p w14:paraId="7758EE19" w14:textId="77777777" w:rsidR="004E3898" w:rsidRDefault="004E3898" w:rsidP="004E3898">
      <w:pPr>
        <w:rPr>
          <w:sz w:val="24"/>
        </w:rPr>
      </w:pPr>
    </w:p>
    <w:p w14:paraId="29B319F0" w14:textId="77777777" w:rsidR="004E3898" w:rsidRDefault="004E3898" w:rsidP="004E3898">
      <w:pPr>
        <w:rPr>
          <w:sz w:val="24"/>
        </w:rPr>
      </w:pPr>
    </w:p>
    <w:p w14:paraId="56F6D28B" w14:textId="77777777" w:rsidR="004E3898" w:rsidRDefault="004E3898" w:rsidP="004E3898">
      <w:pPr>
        <w:rPr>
          <w:sz w:val="24"/>
        </w:rPr>
      </w:pPr>
    </w:p>
    <w:p w14:paraId="55F80DD7" w14:textId="77777777" w:rsidR="004E3898" w:rsidRPr="004E3898" w:rsidRDefault="004E3898" w:rsidP="004E3898">
      <w:pPr>
        <w:rPr>
          <w:sz w:val="24"/>
        </w:rPr>
      </w:pPr>
    </w:p>
    <w:p w14:paraId="2837C7CD" w14:textId="77777777" w:rsidR="004E3898" w:rsidRDefault="004E3898" w:rsidP="004E3898">
      <w:pPr>
        <w:pStyle w:val="ListParagraph"/>
        <w:numPr>
          <w:ilvl w:val="0"/>
          <w:numId w:val="1"/>
        </w:numPr>
        <w:rPr>
          <w:sz w:val="24"/>
        </w:rPr>
      </w:pPr>
      <w:r>
        <w:rPr>
          <w:sz w:val="24"/>
        </w:rPr>
        <w:t>(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8)-(7x+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)=</m:t>
        </m:r>
      </m:oMath>
    </w:p>
    <w:p w14:paraId="7EF8BD04" w14:textId="77777777" w:rsidR="004E3898" w:rsidRDefault="004E3898" w:rsidP="004E3898">
      <w:pPr>
        <w:rPr>
          <w:sz w:val="24"/>
        </w:rPr>
      </w:pPr>
    </w:p>
    <w:p w14:paraId="27782F7A" w14:textId="77777777" w:rsidR="004E3898" w:rsidRDefault="004E3898" w:rsidP="004E3898">
      <w:pPr>
        <w:rPr>
          <w:sz w:val="24"/>
        </w:rPr>
      </w:pPr>
    </w:p>
    <w:p w14:paraId="48C219E3" w14:textId="77777777" w:rsidR="004E3898" w:rsidRDefault="004E3898" w:rsidP="004E3898">
      <w:pPr>
        <w:rPr>
          <w:sz w:val="24"/>
        </w:rPr>
      </w:pPr>
    </w:p>
    <w:p w14:paraId="5967E6A4" w14:textId="77777777" w:rsidR="004E3898" w:rsidRDefault="004E3898" w:rsidP="004E3898">
      <w:pPr>
        <w:rPr>
          <w:sz w:val="24"/>
        </w:rPr>
      </w:pPr>
    </w:p>
    <w:p w14:paraId="0207FEDE" w14:textId="77777777" w:rsidR="004E3898" w:rsidRPr="004E3898" w:rsidRDefault="004E3898" w:rsidP="004E3898">
      <w:pPr>
        <w:rPr>
          <w:sz w:val="24"/>
        </w:rPr>
      </w:pPr>
    </w:p>
    <w:p w14:paraId="07C94399" w14:textId="77777777" w:rsidR="004E3898" w:rsidRDefault="00931B96" w:rsidP="004E3898">
      <w:pPr>
        <w:pStyle w:val="ListParagraph"/>
        <w:numPr>
          <w:ilvl w:val="0"/>
          <w:numId w:val="1"/>
        </w:numPr>
        <w:rPr>
          <w:sz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5x+3</m:t>
            </m:r>
          </m:e>
        </m:d>
        <m:r>
          <w:rPr>
            <w:rFonts w:ascii="Cambria Math" w:hAnsi="Cambria Math"/>
            <w:sz w:val="24"/>
          </w:rPr>
          <m:t>-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x-4</m:t>
            </m:r>
          </m:e>
        </m:d>
        <m:r>
          <w:rPr>
            <w:rFonts w:ascii="Cambria Math" w:hAnsi="Cambria Math"/>
            <w:sz w:val="24"/>
          </w:rPr>
          <m:t>=</m:t>
        </m:r>
      </m:oMath>
    </w:p>
    <w:p w14:paraId="4F32F9DC" w14:textId="77777777" w:rsidR="004E3898" w:rsidRDefault="004E3898" w:rsidP="004E3898">
      <w:pPr>
        <w:rPr>
          <w:sz w:val="24"/>
        </w:rPr>
      </w:pPr>
    </w:p>
    <w:p w14:paraId="71A83D02" w14:textId="77777777" w:rsidR="004E3898" w:rsidRDefault="004E3898" w:rsidP="004E3898">
      <w:pPr>
        <w:rPr>
          <w:b/>
          <w:sz w:val="40"/>
          <w:szCs w:val="40"/>
        </w:rPr>
      </w:pPr>
      <w:r>
        <w:rPr>
          <w:b/>
          <w:sz w:val="40"/>
          <w:szCs w:val="40"/>
        </w:rPr>
        <w:lastRenderedPageBreak/>
        <w:t>10.2 - Multiplying Polynomials</w:t>
      </w:r>
    </w:p>
    <w:p w14:paraId="5E396D50" w14:textId="77777777" w:rsidR="00AD1EDD" w:rsidRDefault="00761537" w:rsidP="004E3898">
      <w:pPr>
        <w:rPr>
          <w:b/>
          <w:sz w:val="28"/>
          <w:szCs w:val="28"/>
        </w:rPr>
      </w:pPr>
      <w:r>
        <w:rPr>
          <w:b/>
          <w:sz w:val="28"/>
          <w:szCs w:val="28"/>
        </w:rPr>
        <w:t>Distribution</w:t>
      </w:r>
      <w:r w:rsidR="000B4597">
        <w:rPr>
          <w:b/>
          <w:sz w:val="28"/>
          <w:szCs w:val="28"/>
        </w:rPr>
        <w:t>:</w:t>
      </w:r>
    </w:p>
    <w:p w14:paraId="5C236C01" w14:textId="77777777" w:rsidR="000B4597" w:rsidRDefault="000B4597" w:rsidP="004E3898">
      <w:pPr>
        <w:rPr>
          <w:sz w:val="28"/>
          <w:szCs w:val="28"/>
        </w:rPr>
      </w:pPr>
      <w:r>
        <w:rPr>
          <w:sz w:val="28"/>
          <w:szCs w:val="28"/>
        </w:rPr>
        <w:t xml:space="preserve">Distribution is one of the methods that </w:t>
      </w:r>
      <w:r w:rsidR="00440EEB">
        <w:rPr>
          <w:sz w:val="28"/>
          <w:szCs w:val="28"/>
        </w:rPr>
        <w:t>allow</w:t>
      </w:r>
      <w:r>
        <w:rPr>
          <w:sz w:val="28"/>
          <w:szCs w:val="28"/>
        </w:rPr>
        <w:t xml:space="preserve"> us to multiply polynomials. </w:t>
      </w:r>
      <w:r w:rsidR="00440EEB">
        <w:rPr>
          <w:sz w:val="28"/>
          <w:szCs w:val="28"/>
        </w:rPr>
        <w:t>Distribution is simplest when a polynomial is multiplied by a monomial:</w:t>
      </w:r>
    </w:p>
    <w:p w14:paraId="55F34950" w14:textId="77777777" w:rsidR="00440EEB" w:rsidRDefault="00440EEB" w:rsidP="004E3898">
      <w:pPr>
        <w:rPr>
          <w:sz w:val="28"/>
          <w:szCs w:val="28"/>
        </w:rPr>
      </w:pPr>
      <w:r w:rsidRPr="00440EEB">
        <w:rPr>
          <w:position w:val="-18"/>
          <w:sz w:val="28"/>
          <w:szCs w:val="28"/>
        </w:rPr>
        <w:object w:dxaOrig="2300" w:dyaOrig="520" w14:anchorId="5527FC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26pt" o:ole="">
            <v:imagedata r:id="rId6" o:title=""/>
          </v:shape>
          <o:OLEObject Type="Embed" ProgID="Equation.DSMT4" ShapeID="_x0000_i1025" DrawAspect="Content" ObjectID="_1262762190" r:id="rId7"/>
        </w:object>
      </w:r>
    </w:p>
    <w:p w14:paraId="715071EE" w14:textId="77777777" w:rsidR="00440EEB" w:rsidRDefault="00440EEB" w:rsidP="004E3898">
      <w:pPr>
        <w:rPr>
          <w:sz w:val="28"/>
          <w:szCs w:val="28"/>
        </w:rPr>
      </w:pPr>
      <w:r>
        <w:rPr>
          <w:sz w:val="28"/>
          <w:szCs w:val="28"/>
        </w:rPr>
        <w:t>We can use distribution to multiply two binomials by using distribution _________</w:t>
      </w:r>
    </w:p>
    <w:p w14:paraId="362F9892" w14:textId="77777777" w:rsidR="00440EEB" w:rsidRDefault="00440EEB" w:rsidP="004E3898">
      <w:pPr>
        <w:rPr>
          <w:sz w:val="28"/>
          <w:szCs w:val="28"/>
        </w:rPr>
      </w:pPr>
      <w:r w:rsidRPr="00440EEB">
        <w:rPr>
          <w:position w:val="-14"/>
          <w:sz w:val="28"/>
          <w:szCs w:val="28"/>
        </w:rPr>
        <w:object w:dxaOrig="4320" w:dyaOrig="440" w14:anchorId="7A18534C">
          <v:shape id="_x0000_i1026" type="#_x0000_t75" style="width:3in;height:22pt" o:ole="">
            <v:imagedata r:id="rId8" o:title=""/>
          </v:shape>
          <o:OLEObject Type="Embed" ProgID="Equation.DSMT4" ShapeID="_x0000_i1026" DrawAspect="Content" ObjectID="_1262762191" r:id="rId9"/>
        </w:object>
      </w:r>
    </w:p>
    <w:p w14:paraId="5AFCDC19" w14:textId="77777777" w:rsidR="00440EEB" w:rsidRDefault="00440EEB" w:rsidP="004E3898">
      <w:pPr>
        <w:rPr>
          <w:sz w:val="28"/>
          <w:szCs w:val="28"/>
        </w:rPr>
      </w:pPr>
    </w:p>
    <w:p w14:paraId="31949ABA" w14:textId="77777777" w:rsidR="00440EEB" w:rsidRDefault="00440EEB" w:rsidP="004E3898">
      <w:pPr>
        <w:rPr>
          <w:sz w:val="28"/>
          <w:szCs w:val="28"/>
        </w:rPr>
      </w:pPr>
      <w:r>
        <w:rPr>
          <w:sz w:val="28"/>
          <w:szCs w:val="28"/>
        </w:rPr>
        <w:t xml:space="preserve">After we distribute we must always </w:t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</w:r>
      <w:r>
        <w:rPr>
          <w:sz w:val="28"/>
          <w:szCs w:val="28"/>
        </w:rPr>
        <w:softHyphen/>
        <w:t>_____________ by combining _____________</w:t>
      </w:r>
    </w:p>
    <w:p w14:paraId="2D009DC6" w14:textId="77777777" w:rsidR="00440EEB" w:rsidRDefault="00440EEB" w:rsidP="004E3898">
      <w:pPr>
        <w:rPr>
          <w:sz w:val="28"/>
          <w:szCs w:val="28"/>
        </w:rPr>
      </w:pPr>
      <w:r>
        <w:rPr>
          <w:sz w:val="28"/>
          <w:szCs w:val="28"/>
        </w:rPr>
        <w:t xml:space="preserve">Distribution is also the most effective way to multiply larger polynomials </w:t>
      </w:r>
    </w:p>
    <w:p w14:paraId="0BB1845B" w14:textId="77777777" w:rsidR="00440EEB" w:rsidRDefault="00440EEB" w:rsidP="004E3898">
      <w:pPr>
        <w:rPr>
          <w:sz w:val="28"/>
          <w:szCs w:val="28"/>
        </w:rPr>
      </w:pPr>
      <w:r w:rsidRPr="00440EEB">
        <w:rPr>
          <w:position w:val="-18"/>
          <w:sz w:val="28"/>
          <w:szCs w:val="28"/>
        </w:rPr>
        <w:object w:dxaOrig="8120" w:dyaOrig="520" w14:anchorId="12408CFD">
          <v:shape id="_x0000_i1027" type="#_x0000_t75" style="width:406pt;height:26pt" o:ole="">
            <v:imagedata r:id="rId10" o:title=""/>
          </v:shape>
          <o:OLEObject Type="Embed" ProgID="Equation.DSMT4" ShapeID="_x0000_i1027" DrawAspect="Content" ObjectID="_1262762192" r:id="rId11"/>
        </w:object>
      </w:r>
    </w:p>
    <w:p w14:paraId="342F5F37" w14:textId="77777777" w:rsidR="00440EEB" w:rsidRDefault="00440EEB" w:rsidP="004E3898">
      <w:pPr>
        <w:rPr>
          <w:sz w:val="28"/>
          <w:szCs w:val="28"/>
        </w:rPr>
      </w:pPr>
    </w:p>
    <w:p w14:paraId="186497C0" w14:textId="77777777" w:rsidR="00440EEB" w:rsidRDefault="00440EEB" w:rsidP="004E3898">
      <w:pPr>
        <w:rPr>
          <w:sz w:val="28"/>
          <w:szCs w:val="28"/>
        </w:rPr>
      </w:pPr>
    </w:p>
    <w:p w14:paraId="661E6143" w14:textId="77777777" w:rsidR="00440EEB" w:rsidRPr="00440EEB" w:rsidRDefault="00440EEB" w:rsidP="004E3898">
      <w:pPr>
        <w:rPr>
          <w:i/>
          <w:sz w:val="28"/>
          <w:szCs w:val="28"/>
        </w:rPr>
      </w:pPr>
      <w:r>
        <w:rPr>
          <w:i/>
          <w:sz w:val="28"/>
          <w:szCs w:val="28"/>
        </w:rPr>
        <w:t>Multiply the following polynomials using distribution</w:t>
      </w:r>
    </w:p>
    <w:p w14:paraId="3686303E" w14:textId="77777777" w:rsidR="00761537" w:rsidRDefault="00761537" w:rsidP="00761537">
      <w:pPr>
        <w:pStyle w:val="ListParagraph"/>
        <w:numPr>
          <w:ilvl w:val="0"/>
          <w:numId w:val="2"/>
        </w:num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3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54F57963" w14:textId="77777777" w:rsidR="00440EEB" w:rsidRPr="00761537" w:rsidRDefault="00440EEB" w:rsidP="00761537">
      <w:pPr>
        <w:rPr>
          <w:sz w:val="24"/>
          <w:szCs w:val="24"/>
        </w:rPr>
      </w:pPr>
    </w:p>
    <w:p w14:paraId="683EB403" w14:textId="77777777" w:rsidR="00761537" w:rsidRDefault="00761537" w:rsidP="00761537">
      <w:pPr>
        <w:pStyle w:val="ListParagraph"/>
        <w:numPr>
          <w:ilvl w:val="0"/>
          <w:numId w:val="2"/>
        </w:numPr>
        <w:spacing w:before="24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4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488CCA41" w14:textId="77777777" w:rsidR="00761537" w:rsidRPr="00761537" w:rsidRDefault="00761537" w:rsidP="00761537">
      <w:pPr>
        <w:spacing w:before="240"/>
        <w:rPr>
          <w:sz w:val="24"/>
          <w:szCs w:val="24"/>
        </w:rPr>
      </w:pPr>
    </w:p>
    <w:p w14:paraId="5C38006B" w14:textId="77777777" w:rsidR="00761537" w:rsidRDefault="00931B96" w:rsidP="00761537">
      <w:pPr>
        <w:pStyle w:val="ListParagraph"/>
        <w:numPr>
          <w:ilvl w:val="0"/>
          <w:numId w:val="2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2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3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6B74FCC8" w14:textId="77777777" w:rsidR="00440EEB" w:rsidRPr="00761537" w:rsidRDefault="00440EEB" w:rsidP="00761537">
      <w:pPr>
        <w:spacing w:before="240"/>
        <w:rPr>
          <w:sz w:val="24"/>
          <w:szCs w:val="24"/>
        </w:rPr>
      </w:pPr>
    </w:p>
    <w:p w14:paraId="20170B73" w14:textId="77777777" w:rsidR="00931B96" w:rsidRPr="00931B96" w:rsidRDefault="00931B96" w:rsidP="00AA0332">
      <w:pPr>
        <w:pStyle w:val="ListParagraph"/>
        <w:numPr>
          <w:ilvl w:val="0"/>
          <w:numId w:val="2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x+4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+5</m:t>
            </m:r>
            <m:ctrlPr>
              <w:rPr>
                <w:rFonts w:ascii="Cambria Math" w:hAnsi="Cambria Math"/>
                <w:i/>
                <w:sz w:val="24"/>
              </w:rPr>
            </m:ctrlPr>
          </m:e>
        </m:d>
        <m:r>
          <w:rPr>
            <w:rFonts w:ascii="Cambria Math" w:hAnsi="Cambria Math"/>
            <w:sz w:val="24"/>
          </w:rPr>
          <m:t>=</m:t>
        </m:r>
      </m:oMath>
    </w:p>
    <w:p w14:paraId="20589F77" w14:textId="2F1EF61F" w:rsidR="00AA0332" w:rsidRPr="00931B96" w:rsidRDefault="00440EEB" w:rsidP="00931B96">
      <w:pPr>
        <w:spacing w:before="240"/>
        <w:rPr>
          <w:sz w:val="24"/>
          <w:szCs w:val="24"/>
        </w:rPr>
      </w:pPr>
      <w:r w:rsidRPr="00931B96">
        <w:rPr>
          <w:b/>
          <w:sz w:val="24"/>
          <w:szCs w:val="24"/>
        </w:rPr>
        <w:lastRenderedPageBreak/>
        <w:t xml:space="preserve">FOIL: </w:t>
      </w:r>
      <w:r w:rsidRPr="00931B96">
        <w:rPr>
          <w:sz w:val="24"/>
          <w:szCs w:val="24"/>
        </w:rPr>
        <w:t xml:space="preserve">When we are multiplying </w:t>
      </w:r>
      <w:r w:rsidR="00AA0332" w:rsidRPr="00931B96">
        <w:rPr>
          <w:sz w:val="24"/>
          <w:szCs w:val="24"/>
        </w:rPr>
        <w:t>two binomials (which are polynomials with two terms) we can use the FOIL method, FOIL stands for:</w:t>
      </w:r>
    </w:p>
    <w:p w14:paraId="02EA4E7C" w14:textId="77777777" w:rsidR="00AA0332" w:rsidRDefault="00AA0332" w:rsidP="00AA0332">
      <w:pPr>
        <w:spacing w:before="240"/>
        <w:rPr>
          <w:sz w:val="24"/>
          <w:szCs w:val="24"/>
        </w:rPr>
      </w:pPr>
    </w:p>
    <w:p w14:paraId="71D18BA3" w14:textId="77777777" w:rsidR="00AA0332" w:rsidRDefault="00AA0332" w:rsidP="00AA0332">
      <w:pPr>
        <w:spacing w:before="240"/>
        <w:rPr>
          <w:sz w:val="24"/>
          <w:szCs w:val="24"/>
        </w:rPr>
      </w:pPr>
      <w:r>
        <w:rPr>
          <w:sz w:val="24"/>
          <w:szCs w:val="24"/>
        </w:rPr>
        <w:t>F</w:t>
      </w:r>
      <w:proofErr w:type="gramStart"/>
      <w:r>
        <w:rPr>
          <w:sz w:val="24"/>
          <w:szCs w:val="24"/>
        </w:rPr>
        <w:t>:_</w:t>
      </w:r>
      <w:proofErr w:type="gramEnd"/>
      <w:r>
        <w:rPr>
          <w:sz w:val="24"/>
          <w:szCs w:val="24"/>
        </w:rPr>
        <w:t>______________</w:t>
      </w:r>
      <w:r>
        <w:rPr>
          <w:sz w:val="24"/>
          <w:szCs w:val="24"/>
        </w:rPr>
        <w:tab/>
        <w:t>0: _______________</w:t>
      </w:r>
      <w:r>
        <w:rPr>
          <w:sz w:val="24"/>
          <w:szCs w:val="24"/>
        </w:rPr>
        <w:tab/>
        <w:t>I:_______________</w:t>
      </w:r>
      <w:r>
        <w:rPr>
          <w:sz w:val="24"/>
          <w:szCs w:val="24"/>
        </w:rPr>
        <w:tab/>
        <w:t>L:_______________</w:t>
      </w:r>
    </w:p>
    <w:p w14:paraId="0EE6ECF3" w14:textId="2518D819" w:rsidR="00AA0332" w:rsidRDefault="00F13D9D" w:rsidP="00AA0332">
      <w:pPr>
        <w:spacing w:before="240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62D0EC6" wp14:editId="051EB699">
            <wp:simplePos x="0" y="0"/>
            <wp:positionH relativeFrom="column">
              <wp:posOffset>4114800</wp:posOffset>
            </wp:positionH>
            <wp:positionV relativeFrom="paragraph">
              <wp:posOffset>311785</wp:posOffset>
            </wp:positionV>
            <wp:extent cx="1545590" cy="1604010"/>
            <wp:effectExtent l="0" t="0" r="3810" b="0"/>
            <wp:wrapTight wrapText="bothSides">
              <wp:wrapPolygon edited="0">
                <wp:start x="0" y="0"/>
                <wp:lineTo x="0" y="21207"/>
                <wp:lineTo x="21298" y="21207"/>
                <wp:lineTo x="2129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jp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5590" cy="1604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0332">
        <w:rPr>
          <w:sz w:val="24"/>
          <w:szCs w:val="24"/>
        </w:rPr>
        <w:t>To use this method, calculate the produces of the first, inner, outer and last terms; then add.</w:t>
      </w:r>
    </w:p>
    <w:p w14:paraId="4C1CCCB7" w14:textId="75930AF9" w:rsidR="00AA0332" w:rsidRPr="00AA0332" w:rsidRDefault="00AA0332" w:rsidP="00AA0332">
      <w:pPr>
        <w:spacing w:before="240"/>
        <w:rPr>
          <w:sz w:val="24"/>
          <w:szCs w:val="24"/>
        </w:rPr>
      </w:pPr>
      <w:r w:rsidRPr="00AA0332">
        <w:rPr>
          <w:position w:val="-14"/>
          <w:sz w:val="24"/>
          <w:szCs w:val="24"/>
        </w:rPr>
        <w:object w:dxaOrig="1780" w:dyaOrig="440" w14:anchorId="516D7B7C">
          <v:shape id="_x0000_i1028" type="#_x0000_t75" style="width:89pt;height:22pt" o:ole="">
            <v:imagedata r:id="rId13" o:title=""/>
          </v:shape>
          <o:OLEObject Type="Embed" ProgID="Equation.DSMT4" ShapeID="_x0000_i1028" DrawAspect="Content" ObjectID="_1262762193" r:id="rId14"/>
        </w:object>
      </w:r>
    </w:p>
    <w:p w14:paraId="07E6694B" w14:textId="7726F9A6" w:rsidR="00761537" w:rsidRDefault="00AA0332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>F</w:t>
      </w:r>
      <w:r>
        <w:rPr>
          <w:sz w:val="24"/>
          <w:szCs w:val="24"/>
        </w:rPr>
        <w:t>irst terms is _______</w:t>
      </w:r>
    </w:p>
    <w:p w14:paraId="2D62096F" w14:textId="77777777" w:rsidR="00AA0332" w:rsidRDefault="00AA0332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>I</w:t>
      </w:r>
      <w:r>
        <w:rPr>
          <w:sz w:val="24"/>
          <w:szCs w:val="24"/>
        </w:rPr>
        <w:t>nner terms is _______</w:t>
      </w:r>
    </w:p>
    <w:p w14:paraId="2510C117" w14:textId="77777777" w:rsidR="00AA0332" w:rsidRDefault="00AA0332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>O</w:t>
      </w:r>
      <w:r>
        <w:rPr>
          <w:sz w:val="24"/>
          <w:szCs w:val="24"/>
        </w:rPr>
        <w:t>uter terms is_______</w:t>
      </w:r>
    </w:p>
    <w:p w14:paraId="0ECC5A10" w14:textId="77777777" w:rsidR="00AA0332" w:rsidRDefault="00AA0332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The product of the </w:t>
      </w:r>
      <w:r>
        <w:rPr>
          <w:b/>
          <w:sz w:val="24"/>
          <w:szCs w:val="24"/>
        </w:rPr>
        <w:t>L</w:t>
      </w:r>
      <w:r>
        <w:rPr>
          <w:sz w:val="24"/>
          <w:szCs w:val="24"/>
        </w:rPr>
        <w:t>ast terms is ______</w:t>
      </w:r>
    </w:p>
    <w:p w14:paraId="50A7CEF6" w14:textId="77777777" w:rsidR="00AA0332" w:rsidRPr="00AA0332" w:rsidRDefault="00AA0332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The sum of the first, inner, </w:t>
      </w:r>
      <w:proofErr w:type="gramStart"/>
      <w:r>
        <w:rPr>
          <w:sz w:val="24"/>
          <w:szCs w:val="24"/>
        </w:rPr>
        <w:t>outer and last terms is</w:t>
      </w:r>
      <w:proofErr w:type="gramEnd"/>
      <w:r>
        <w:rPr>
          <w:sz w:val="24"/>
          <w:szCs w:val="24"/>
        </w:rPr>
        <w:t>: _______________________</w:t>
      </w:r>
    </w:p>
    <w:p w14:paraId="4459109E" w14:textId="72D3BF2D" w:rsidR="00440EEB" w:rsidRPr="00931B96" w:rsidRDefault="00931B96" w:rsidP="00931B96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Multiply the following polynomials using </w:t>
      </w:r>
      <w:r>
        <w:rPr>
          <w:i/>
          <w:sz w:val="28"/>
          <w:szCs w:val="28"/>
        </w:rPr>
        <w:t>the FOIL method</w:t>
      </w:r>
    </w:p>
    <w:p w14:paraId="3F254531" w14:textId="1F606FD5" w:rsidR="00761537" w:rsidRDefault="00931B96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r w:rsidRPr="00931B96">
        <w:rPr>
          <w:position w:val="-12"/>
          <w:sz w:val="24"/>
          <w:szCs w:val="24"/>
        </w:rPr>
        <w:object w:dxaOrig="1760" w:dyaOrig="380" w14:anchorId="62264969">
          <v:shape id="_x0000_i1031" type="#_x0000_t75" style="width:88pt;height:19pt" o:ole="">
            <v:imagedata r:id="rId15" o:title=""/>
          </v:shape>
          <o:OLEObject Type="Embed" ProgID="Equation.DSMT4" ShapeID="_x0000_i1031" DrawAspect="Content" ObjectID="_1262762194" r:id="rId16"/>
        </w:object>
      </w:r>
      <w:r>
        <w:rPr>
          <w:sz w:val="24"/>
          <w:szCs w:val="24"/>
        </w:rPr>
        <w:t>=</w:t>
      </w:r>
    </w:p>
    <w:p w14:paraId="7239683A" w14:textId="77777777" w:rsidR="00931B96" w:rsidRDefault="00931B96" w:rsidP="00761537">
      <w:pPr>
        <w:spacing w:before="240"/>
        <w:rPr>
          <w:sz w:val="24"/>
          <w:szCs w:val="24"/>
        </w:rPr>
      </w:pPr>
    </w:p>
    <w:p w14:paraId="7AEB5DC0" w14:textId="77777777" w:rsidR="00931B96" w:rsidRDefault="00931B96" w:rsidP="00761537">
      <w:pPr>
        <w:spacing w:before="240"/>
        <w:rPr>
          <w:sz w:val="24"/>
          <w:szCs w:val="24"/>
        </w:rPr>
      </w:pPr>
    </w:p>
    <w:p w14:paraId="0983DB13" w14:textId="77777777" w:rsidR="00931B96" w:rsidRDefault="00931B96" w:rsidP="00761537">
      <w:pPr>
        <w:spacing w:before="240"/>
        <w:rPr>
          <w:sz w:val="24"/>
          <w:szCs w:val="24"/>
        </w:rPr>
      </w:pPr>
    </w:p>
    <w:p w14:paraId="51AF1479" w14:textId="44B1347B" w:rsidR="00931B96" w:rsidRDefault="00931B96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931B96">
        <w:rPr>
          <w:position w:val="-18"/>
          <w:sz w:val="24"/>
          <w:szCs w:val="24"/>
        </w:rPr>
        <w:object w:dxaOrig="2000" w:dyaOrig="520" w14:anchorId="5D373A4F">
          <v:shape id="_x0000_i1035" type="#_x0000_t75" style="width:100pt;height:26pt" o:ole="">
            <v:imagedata r:id="rId17" o:title=""/>
          </v:shape>
          <o:OLEObject Type="Embed" ProgID="Equation.DSMT4" ShapeID="_x0000_i1035" DrawAspect="Content" ObjectID="_1262762195" r:id="rId18"/>
        </w:object>
      </w:r>
    </w:p>
    <w:p w14:paraId="1C556F87" w14:textId="77777777" w:rsidR="00931B96" w:rsidRDefault="00931B96" w:rsidP="00761537">
      <w:pPr>
        <w:spacing w:before="240"/>
        <w:rPr>
          <w:sz w:val="24"/>
          <w:szCs w:val="24"/>
        </w:rPr>
      </w:pPr>
    </w:p>
    <w:p w14:paraId="22780EDE" w14:textId="77777777" w:rsidR="00931B96" w:rsidRDefault="00931B96" w:rsidP="00761537">
      <w:pPr>
        <w:spacing w:before="240"/>
        <w:rPr>
          <w:sz w:val="24"/>
          <w:szCs w:val="24"/>
        </w:rPr>
      </w:pPr>
    </w:p>
    <w:p w14:paraId="14A45DFF" w14:textId="77777777" w:rsidR="00931B96" w:rsidRDefault="00931B96" w:rsidP="00761537">
      <w:pPr>
        <w:spacing w:before="240"/>
        <w:rPr>
          <w:sz w:val="24"/>
          <w:szCs w:val="24"/>
        </w:rPr>
      </w:pPr>
    </w:p>
    <w:p w14:paraId="32787840" w14:textId="52AA0B09" w:rsidR="00931B96" w:rsidRDefault="00931B96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931B96">
        <w:rPr>
          <w:position w:val="-14"/>
          <w:sz w:val="24"/>
          <w:szCs w:val="24"/>
        </w:rPr>
        <w:object w:dxaOrig="1920" w:dyaOrig="440" w14:anchorId="607645AA">
          <v:shape id="_x0000_i1039" type="#_x0000_t75" style="width:96pt;height:22pt" o:ole="">
            <v:imagedata r:id="rId19" o:title=""/>
          </v:shape>
          <o:OLEObject Type="Embed" ProgID="Equation.DSMT4" ShapeID="_x0000_i1039" DrawAspect="Content" ObjectID="_1262762196" r:id="rId20"/>
        </w:object>
      </w:r>
    </w:p>
    <w:p w14:paraId="72DF1F81" w14:textId="77777777" w:rsidR="00931B96" w:rsidRDefault="00931B96" w:rsidP="00761537">
      <w:pPr>
        <w:rPr>
          <w:sz w:val="24"/>
          <w:szCs w:val="24"/>
        </w:rPr>
      </w:pPr>
    </w:p>
    <w:p w14:paraId="3AF9E398" w14:textId="77777777" w:rsidR="00761537" w:rsidRDefault="00761537" w:rsidP="00761537">
      <w:pPr>
        <w:rPr>
          <w:b/>
          <w:sz w:val="40"/>
          <w:szCs w:val="40"/>
        </w:rPr>
      </w:pPr>
      <w:bookmarkStart w:id="0" w:name="_GoBack"/>
      <w:bookmarkEnd w:id="0"/>
      <w:r>
        <w:rPr>
          <w:b/>
          <w:sz w:val="40"/>
          <w:szCs w:val="40"/>
        </w:rPr>
        <w:lastRenderedPageBreak/>
        <w:t>10.3 – Special Product Patterns</w:t>
      </w:r>
    </w:p>
    <w:p w14:paraId="1F9D0840" w14:textId="77777777" w:rsidR="00761537" w:rsidRDefault="00714AE6" w:rsidP="00761537">
      <w:pPr>
        <w:rPr>
          <w:b/>
          <w:sz w:val="28"/>
          <w:szCs w:val="28"/>
        </w:rPr>
      </w:pPr>
      <w:r>
        <w:rPr>
          <w:b/>
          <w:sz w:val="28"/>
          <w:szCs w:val="28"/>
        </w:rPr>
        <w:t>Special Product Patters</w:t>
      </w:r>
    </w:p>
    <w:p w14:paraId="66524468" w14:textId="77777777" w:rsidR="00714AE6" w:rsidRDefault="00714AE6" w:rsidP="00761537">
      <w:pPr>
        <w:rPr>
          <w:b/>
          <w:sz w:val="28"/>
          <w:szCs w:val="28"/>
        </w:rPr>
      </w:pPr>
      <w:r>
        <w:rPr>
          <w:b/>
          <w:sz w:val="28"/>
          <w:szCs w:val="28"/>
        </w:rPr>
        <w:t>Sum and Difference Pattern</w:t>
      </w:r>
    </w:p>
    <w:p w14:paraId="7D173CB8" w14:textId="77777777" w:rsidR="00714AE6" w:rsidRPr="00714AE6" w:rsidRDefault="00931B96" w:rsidP="00761537">
      <w:pPr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+b</m:t>
              </m:r>
            </m:e>
          </m:d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a-b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</m:oMath>
      </m:oMathPara>
    </w:p>
    <w:p w14:paraId="7F81511B" w14:textId="77777777" w:rsidR="00714AE6" w:rsidRDefault="00714AE6" w:rsidP="00761537">
      <w:pPr>
        <w:rPr>
          <w:sz w:val="24"/>
          <w:szCs w:val="28"/>
        </w:rPr>
      </w:pPr>
      <w:r w:rsidRPr="00714AE6">
        <w:rPr>
          <w:sz w:val="24"/>
          <w:szCs w:val="28"/>
        </w:rPr>
        <w:t>Example</w:t>
      </w:r>
      <w:r>
        <w:rPr>
          <w:sz w:val="24"/>
          <w:szCs w:val="28"/>
        </w:rPr>
        <w:t>s</w:t>
      </w:r>
      <w:r w:rsidRPr="00714AE6">
        <w:rPr>
          <w:sz w:val="24"/>
          <w:szCs w:val="28"/>
        </w:rPr>
        <w:t>:</w:t>
      </w:r>
    </w:p>
    <w:p w14:paraId="1F11792A" w14:textId="77777777" w:rsidR="00714AE6" w:rsidRPr="00714AE6" w:rsidRDefault="00714AE6" w:rsidP="00761537">
      <w:pPr>
        <w:rPr>
          <w:sz w:val="24"/>
          <w:szCs w:val="28"/>
        </w:rPr>
      </w:pPr>
    </w:p>
    <w:p w14:paraId="7C61F993" w14:textId="77777777" w:rsidR="00714AE6" w:rsidRDefault="00714AE6" w:rsidP="00761537">
      <w:pPr>
        <w:rPr>
          <w:b/>
          <w:sz w:val="28"/>
          <w:szCs w:val="28"/>
        </w:rPr>
      </w:pPr>
      <w:r>
        <w:rPr>
          <w:b/>
          <w:sz w:val="28"/>
          <w:szCs w:val="28"/>
        </w:rPr>
        <w:t>Square of a Binomial Pattern</w:t>
      </w:r>
    </w:p>
    <w:p w14:paraId="55B07AE1" w14:textId="77777777" w:rsidR="00714AE6" w:rsidRPr="00714AE6" w:rsidRDefault="00931B96" w:rsidP="00714AE6">
      <w:pPr>
        <w:jc w:val="center"/>
        <w:rPr>
          <w:sz w:val="28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a + b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4"/>
                </w:rPr>
                <m:t>a</m:t>
              </m:r>
            </m:e>
            <m:sup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4"/>
            </w:rPr>
            <m:t xml:space="preserve">+ 2ab +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4"/>
                </w:rPr>
                <m:t>b</m:t>
              </m:r>
            </m:e>
            <m:sup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4"/>
            </w:rPr>
            <m:t xml:space="preserve">                          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4"/>
                    </w:rPr>
                    <m:t>a - b</m:t>
                  </m:r>
                </m:e>
              </m:d>
            </m:e>
            <m:sup>
              <m:r>
                <w:rPr>
                  <w:rFonts w:ascii="Cambria Math" w:hAnsi="Cambria Math"/>
                  <w:sz w:val="28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4"/>
            </w:rPr>
            <m:t>=a² - 2ab + b²</m:t>
          </m:r>
        </m:oMath>
      </m:oMathPara>
    </w:p>
    <w:p w14:paraId="6E66FAF4" w14:textId="77777777" w:rsidR="00761537" w:rsidRDefault="00CB065E" w:rsidP="00761537">
      <w:pPr>
        <w:spacing w:before="240"/>
        <w:rPr>
          <w:sz w:val="24"/>
          <w:szCs w:val="24"/>
        </w:rPr>
      </w:pPr>
      <w:r>
        <w:rPr>
          <w:sz w:val="24"/>
          <w:szCs w:val="24"/>
        </w:rPr>
        <w:t>Examples:</w:t>
      </w:r>
    </w:p>
    <w:p w14:paraId="7FB64E16" w14:textId="77777777" w:rsidR="00CB065E" w:rsidRDefault="00CB065E" w:rsidP="00761537">
      <w:pPr>
        <w:spacing w:before="240"/>
        <w:rPr>
          <w:sz w:val="24"/>
          <w:szCs w:val="24"/>
        </w:rPr>
      </w:pPr>
    </w:p>
    <w:p w14:paraId="0FDE8E1E" w14:textId="77777777" w:rsidR="00CB065E" w:rsidRDefault="00CB065E" w:rsidP="00761537">
      <w:pPr>
        <w:spacing w:before="240"/>
        <w:rPr>
          <w:sz w:val="24"/>
          <w:szCs w:val="24"/>
        </w:rPr>
      </w:pPr>
    </w:p>
    <w:p w14:paraId="67FECC91" w14:textId="77777777" w:rsidR="00CB065E" w:rsidRDefault="00CB065E" w:rsidP="00761537">
      <w:pPr>
        <w:spacing w:before="240"/>
        <w:rPr>
          <w:b/>
          <w:sz w:val="28"/>
          <w:szCs w:val="24"/>
        </w:rPr>
      </w:pPr>
      <w:r w:rsidRPr="00CB065E">
        <w:rPr>
          <w:b/>
          <w:sz w:val="28"/>
          <w:szCs w:val="24"/>
        </w:rPr>
        <w:t>Practice:</w:t>
      </w:r>
    </w:p>
    <w:p w14:paraId="34FAD54E" w14:textId="77777777" w:rsidR="00CB065E" w:rsidRDefault="00931B96" w:rsidP="00CB065E">
      <w:pPr>
        <w:pStyle w:val="ListParagraph"/>
        <w:numPr>
          <w:ilvl w:val="0"/>
          <w:numId w:val="3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3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3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15D5EA21" w14:textId="77777777" w:rsidR="00CB065E" w:rsidRDefault="00CB065E" w:rsidP="00CB065E">
      <w:pPr>
        <w:spacing w:before="240"/>
        <w:rPr>
          <w:sz w:val="24"/>
          <w:szCs w:val="24"/>
        </w:rPr>
      </w:pPr>
    </w:p>
    <w:p w14:paraId="4A83B0D4" w14:textId="77777777" w:rsidR="00CB065E" w:rsidRPr="00CB065E" w:rsidRDefault="00CB065E" w:rsidP="00CB065E">
      <w:pPr>
        <w:spacing w:before="240"/>
        <w:rPr>
          <w:sz w:val="24"/>
          <w:szCs w:val="24"/>
        </w:rPr>
      </w:pPr>
    </w:p>
    <w:p w14:paraId="3923A1BD" w14:textId="77777777" w:rsidR="00CB065E" w:rsidRDefault="00931B96" w:rsidP="00CB065E">
      <w:pPr>
        <w:pStyle w:val="ListParagraph"/>
        <w:numPr>
          <w:ilvl w:val="0"/>
          <w:numId w:val="3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4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4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270098A4" w14:textId="77777777" w:rsidR="00CB065E" w:rsidRDefault="00CB065E" w:rsidP="00CB065E">
      <w:pPr>
        <w:spacing w:before="240"/>
        <w:rPr>
          <w:sz w:val="24"/>
          <w:szCs w:val="24"/>
        </w:rPr>
      </w:pPr>
    </w:p>
    <w:p w14:paraId="5CECA245" w14:textId="77777777" w:rsidR="00CB065E" w:rsidRPr="00CB065E" w:rsidRDefault="00CB065E" w:rsidP="00CB065E">
      <w:pPr>
        <w:spacing w:before="240"/>
        <w:rPr>
          <w:sz w:val="24"/>
          <w:szCs w:val="24"/>
        </w:rPr>
      </w:pPr>
    </w:p>
    <w:p w14:paraId="7D1A10F9" w14:textId="77777777" w:rsidR="00CB065E" w:rsidRDefault="00931B96" w:rsidP="00CB065E">
      <w:pPr>
        <w:pStyle w:val="ListParagraph"/>
        <w:numPr>
          <w:ilvl w:val="0"/>
          <w:numId w:val="3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-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y-1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p w14:paraId="6C0A0D7A" w14:textId="77777777" w:rsidR="00CB065E" w:rsidRDefault="00CB065E" w:rsidP="00CB065E">
      <w:pPr>
        <w:spacing w:before="240"/>
        <w:rPr>
          <w:sz w:val="24"/>
          <w:szCs w:val="24"/>
        </w:rPr>
      </w:pPr>
    </w:p>
    <w:p w14:paraId="58B3E63F" w14:textId="77777777" w:rsidR="00CB065E" w:rsidRPr="00CB065E" w:rsidRDefault="00CB065E" w:rsidP="00CB065E">
      <w:pPr>
        <w:spacing w:before="240"/>
        <w:rPr>
          <w:sz w:val="24"/>
          <w:szCs w:val="24"/>
        </w:rPr>
      </w:pPr>
    </w:p>
    <w:p w14:paraId="0894F281" w14:textId="77777777" w:rsidR="00CB065E" w:rsidRPr="00CB065E" w:rsidRDefault="00931B96" w:rsidP="00CB065E">
      <w:pPr>
        <w:pStyle w:val="ListParagraph"/>
        <w:numPr>
          <w:ilvl w:val="0"/>
          <w:numId w:val="3"/>
        </w:numPr>
        <w:spacing w:before="240"/>
        <w:rPr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4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</m:oMath>
    </w:p>
    <w:sectPr w:rsidR="00CB065E" w:rsidRPr="00CB065E" w:rsidSect="00440EEB">
      <w:pgSz w:w="12240" w:h="15840"/>
      <w:pgMar w:top="1440" w:right="1440" w:bottom="1440" w:left="129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8BA59DF"/>
    <w:multiLevelType w:val="hybridMultilevel"/>
    <w:tmpl w:val="C2B8C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492D2D"/>
    <w:multiLevelType w:val="hybridMultilevel"/>
    <w:tmpl w:val="8C0C28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34015D"/>
    <w:multiLevelType w:val="hybridMultilevel"/>
    <w:tmpl w:val="2966B50A"/>
    <w:lvl w:ilvl="0" w:tplc="D5A823E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EB6"/>
    <w:rsid w:val="000104C2"/>
    <w:rsid w:val="00072EB6"/>
    <w:rsid w:val="000B4597"/>
    <w:rsid w:val="003B4199"/>
    <w:rsid w:val="00440EEB"/>
    <w:rsid w:val="004E3898"/>
    <w:rsid w:val="00714AE6"/>
    <w:rsid w:val="00761537"/>
    <w:rsid w:val="00931B96"/>
    <w:rsid w:val="009A1DF9"/>
    <w:rsid w:val="00AA0332"/>
    <w:rsid w:val="00AD1EDD"/>
    <w:rsid w:val="00CB065E"/>
    <w:rsid w:val="00F13D9D"/>
    <w:rsid w:val="00F256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0"/>
    <o:shapelayout v:ext="edit">
      <o:idmap v:ext="edit" data="1"/>
    </o:shapelayout>
  </w:shapeDefaults>
  <w:decimalSymbol w:val="."/>
  <w:listSeparator w:val=","/>
  <w14:docId w14:val="26F7878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EB6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1DF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1D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1DF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1DF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2EB6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A1DF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A1D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1DF9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A1DF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7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jpg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5</Pages>
  <Words>391</Words>
  <Characters>2231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 Teacher</cp:lastModifiedBy>
  <cp:revision>5</cp:revision>
  <dcterms:created xsi:type="dcterms:W3CDTF">2012-01-24T15:50:00Z</dcterms:created>
  <dcterms:modified xsi:type="dcterms:W3CDTF">2012-01-24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